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0000"/>
    <a:srgbClr val="317F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028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1098" y="102"/>
      </p:cViewPr>
      <p:guideLst>
        <p:guide orient="horz" pos="213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 smtClean="0"/>
              <a:t>คลิกเพื่อแก้ไขสไตล์ชื่อเรื่องรองต้นแบบ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133619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205972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34904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28715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91042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เนื้อหา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แทนหมายเลขสไลด์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24857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ตัวแทนเนื้อหา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แทนข้อความ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6" name="ตัวแทนเนื้อหา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7" name="ตัวแทนวันที่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8" name="ตัวแทนท้ายกระดา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ตัวแทนหมายเลขสไลด์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96794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วันที่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9144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วันที่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3" name="ตัวแทนท้ายกระดา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หมายเลขสไลด์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05632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ข้อความ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แทนหมายเลขสไลด์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98443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รูปภาพ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ตัวแทนข้อความ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แทนหมายเลขสไลด์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51664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ชื่อเรื่อง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th-TH"/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A2A2EF-303E-457B-AD67-C5C6733A5236}" type="datetimeFigureOut">
              <a:rPr lang="th-TH" smtClean="0"/>
              <a:t>22/05/63</a:t>
            </a:fld>
            <a:endParaRPr lang="th-TH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ตัวแทนหมายเลขสไลด์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EA3DFC-71C2-4518-9AF4-EE37B3BDEDF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421092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89509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07819" y="804494"/>
            <a:ext cx="84235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3.5 ตัวอย่างการสร้างเครื่องมือการวิจัยในการรวบรวมข้อมูลการวิจัย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07819" y="1300004"/>
            <a:ext cx="86590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ลือกเครื่องมือประเภทใดเพื่อใช้ในการรวบรวมข้อมูลการวิจัย 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ำคัญ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อยู่ที่ว่าสามารถ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นำ 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ไปใช้วัดสิ่งที่ต้องการวัดได้จริงหรือไม่ </a:t>
            </a: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07819" y="2106829"/>
            <a:ext cx="865909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 แบบสอบถาม 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(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Questionnaire)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ถึง ชุดของค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ถ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ที่สร้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ขึ้นเพื่อสอบถ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คิด เห็นข้อเท็จจริง 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สนใจ 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ต้อง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 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ค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ดหวัง และลักษณะต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 ๆ </a:t>
            </a:r>
            <a:endParaRPr lang="th-TH" sz="24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ักษณะ</a:t>
            </a:r>
            <a:r>
              <a:rPr lang="th-TH" sz="2400" b="1" i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อง</a:t>
            </a:r>
            <a:r>
              <a:rPr lang="th-TH" sz="2400" b="1" i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สอบถาม 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สอบถ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ที่สร้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ขึ้นพิ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ณ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ต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ลักษณะของค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ถ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 ค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ตอบแบ่งออกได้เป็น 2 ชนิด คือ </a:t>
            </a:r>
            <a:r>
              <a:rPr lang="th-TH" sz="2400" b="1" dirty="0">
                <a:solidFill>
                  <a:schemeClr val="accent6">
                    <a:lumMod val="75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ำถามปลายเปิดและคำถามปลายปิด </a:t>
            </a: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07819" y="3799600"/>
            <a:ext cx="865909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แบบทดสอบ </a:t>
            </a:r>
            <a:endParaRPr lang="th-TH" sz="2400" b="1" i="1" dirty="0" smtClean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endParaRPr lang="th-TH" sz="800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ทดสอบ 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(</a:t>
            </a:r>
            <a:r>
              <a:rPr lang="en-US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Test)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ถึง ชุดของ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ำถ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ถ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น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ณ์ หรือกิจกรรมที่สร้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ขึ้น เพื่อให้ผู้ถูกทดสอบแสดงพฤติกรรมอย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ใดอย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หนึ่งออก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ห้ผู้สอบสังเกตและวัด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ได้</a:t>
            </a:r>
          </a:p>
          <a:p>
            <a:pPr algn="thaiDist"/>
            <a:endParaRPr lang="th-TH" sz="800" b="1" i="1" dirty="0" smtClean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การ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ทดสอบ (</a:t>
            </a:r>
            <a:r>
              <a:rPr lang="en-US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Testing)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ถึง กระบวน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น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ทดสอบไป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ดำเนินก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ห้ผู้ถูก ทดสอบ ได้แสดงพฤติกรรมออก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ห้ผู้สอบสังเกตและวัดได้ </a:t>
            </a:r>
          </a:p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5012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90944" y="830805"/>
            <a:ext cx="858981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ักษณะ</a:t>
            </a:r>
            <a:r>
              <a:rPr lang="th-TH" sz="2400" b="1" i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องแบบทดสอบที่</a:t>
            </a:r>
            <a:r>
              <a:rPr lang="th-TH" sz="2400" b="1" i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ดี</a:t>
            </a:r>
          </a:p>
          <a:p>
            <a:pPr algn="just"/>
            <a:endParaRPr lang="th-TH" sz="800" b="1" i="1" dirty="0">
              <a:solidFill>
                <a:srgbClr val="FF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วาม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ตรงหรือความเที่ยงตรง (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Validity) 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มายถึง แบบทดสอบที่ให้ผลการวัด ได้ตรงกับสิ่งที่ต้องการวัดตามจุดมุ่งหมาย 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ความตรงของแบบทดสอบมี 4 ลักษณะ คือ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77090" y="2154244"/>
            <a:ext cx="858981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–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ตรงต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เนื้อห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(</a:t>
            </a:r>
            <a:r>
              <a:rPr lang="en-US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ontent Validity</a:t>
            </a:r>
            <a:r>
              <a:rPr lang="en-US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)</a:t>
            </a: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–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ตรงต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โครงสร้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หรือ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ตรงต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ทฤษฎี (</a:t>
            </a:r>
            <a:r>
              <a:rPr lang="en-US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onstruct Validity</a:t>
            </a:r>
            <a:r>
              <a:rPr lang="en-US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)</a:t>
            </a:r>
            <a:endParaRPr lang="th-TH" sz="24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–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ตรงต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พย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รณ์ (</a:t>
            </a:r>
            <a:r>
              <a:rPr lang="en-US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Predictive Validity) </a:t>
            </a:r>
            <a:endParaRPr lang="en-US" sz="24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–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ตรงต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สภ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พ (</a:t>
            </a:r>
            <a:r>
              <a:rPr lang="en-US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oncurrent Validity)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44" y="4215375"/>
            <a:ext cx="4378156" cy="33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สี่เหลี่ยมผืนผ้า 4"/>
          <p:cNvSpPr/>
          <p:nvPr/>
        </p:nvSpPr>
        <p:spPr>
          <a:xfrm>
            <a:off x="290943" y="4779350"/>
            <a:ext cx="85898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เครื่องมือสำหรับ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ท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สังคมศ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ตร์ ทุกชนิด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จำเป็นต้อง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ุณภ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พของเครื่องมือเพื่อ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ท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ห้เครื่อง มือที่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นำไปใช้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น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เก็บรวบรวมข้อมูลมี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ุณภ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พ ดังนี้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94547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04799" y="567652"/>
            <a:ext cx="854825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4.1 ความหมายของคุณภาพของ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ครื่องมือสำหรับ</a:t>
            </a:r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ิจัย</a:t>
            </a:r>
          </a:p>
          <a:p>
            <a:pPr algn="thaiDi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คุณภ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พ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องเครื่องมือ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ำหรับ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 ห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ถึง คุณสมบัติหรือคุณลักษณะที่ใช้เป็นดัชนีแสดง คุณภ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พของเครื่องมือ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นั้น ๆ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304798" y="2014202"/>
            <a:ext cx="8548255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4.2 ประโยชน์ของการหาคุณภาพของ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ครื่องมือสำหรับ</a:t>
            </a:r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ิจัย</a:t>
            </a:r>
          </a:p>
          <a:p>
            <a:pPr algn="thaiDist"/>
            <a:endParaRPr lang="th-TH" sz="800" i="1" dirty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าคุณภาพของเครื่องมือ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ำหรับ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วิจัยมีประโยชน์ ดังนี้ </a:t>
            </a:r>
            <a:endParaRPr lang="th-TH" sz="2400" b="1" i="1" dirty="0" smtClean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endParaRPr lang="th-TH" sz="800" b="1" i="1" dirty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1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ท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ห้เครื่องมือมี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ถูกต้อง และน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ชื่อถือของ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 </a:t>
            </a:r>
            <a:endParaRPr lang="th-TH" sz="24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ท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ห้ผู้วิจัยแน่ใจว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ครื่องมือชนิดนั้น ๆ มีคุณภ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พอยู่ในเกณฑ์ต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ที่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ำหนด </a:t>
            </a:r>
          </a:p>
          <a:p>
            <a:pPr algn="thaiDi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3. ท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ห้ได้เครื่องมือที่ดี และเมื่อน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ไปใช้ใน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รวบรวมข้อมูลแล้วจะได้ข้อมูลอย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ถูกต้อง และน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ชื่อถือ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304797" y="4814969"/>
            <a:ext cx="85482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4.3 การตรวจสอบคุณภาพของเครื่องมือในการวิจัย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304796" y="5338189"/>
            <a:ext cx="85482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โดย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ที่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ตรวจสอบคุณภ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พ ของเครื่องมือที่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จำเป็น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ี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ดังนี้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91894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87696" y="978372"/>
            <a:ext cx="36182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i="1" dirty="0">
                <a:solidFill>
                  <a:srgbClr val="F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 การหาค่าความเที่ยงตรง (</a:t>
            </a:r>
            <a:r>
              <a:rPr lang="en-US" sz="2400" b="1" i="1" dirty="0">
                <a:solidFill>
                  <a:srgbClr val="F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Validity) </a:t>
            </a:r>
            <a:endParaRPr lang="th-TH" sz="2400" i="1" dirty="0">
              <a:solidFill>
                <a:srgbClr val="F0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 rotWithShape="1">
          <a:blip r:embed="rId2"/>
          <a:srcRect b="38554"/>
          <a:stretch/>
        </p:blipFill>
        <p:spPr>
          <a:xfrm>
            <a:off x="686673" y="1635700"/>
            <a:ext cx="7770653" cy="373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55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78536" y="881390"/>
            <a:ext cx="35686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>
                <a:solidFill>
                  <a:srgbClr val="F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. การหาค่าความเชื่อมั่น (</a:t>
            </a:r>
            <a:r>
              <a:rPr lang="en-US" sz="2400" b="1" dirty="0">
                <a:solidFill>
                  <a:srgbClr val="F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Reliability) </a:t>
            </a:r>
            <a:endParaRPr lang="th-TH" sz="2400" dirty="0">
              <a:solidFill>
                <a:srgbClr val="F0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 rotWithShape="1">
          <a:blip r:embed="rId3"/>
          <a:srcRect l="20467" r="48264" b="86773"/>
          <a:stretch/>
        </p:blipFill>
        <p:spPr>
          <a:xfrm>
            <a:off x="3255269" y="2634121"/>
            <a:ext cx="2633462" cy="1289444"/>
          </a:xfrm>
          <a:prstGeom prst="rect">
            <a:avLst/>
          </a:prstGeom>
        </p:spPr>
      </p:pic>
      <p:sp>
        <p:nvSpPr>
          <p:cNvPr id="4" name="สี่เหลี่ยมผืนผ้า 3"/>
          <p:cNvSpPr/>
          <p:nvPr/>
        </p:nvSpPr>
        <p:spPr>
          <a:xfrm>
            <a:off x="1665733" y="4600023"/>
            <a:ext cx="58125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n 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  แทน จำนวนข้อของแบบสอบถ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	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5" name="วัตถุ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57222"/>
              </p:ext>
            </p:extLst>
          </p:nvPr>
        </p:nvGraphicFramePr>
        <p:xfrm>
          <a:off x="1738165" y="5061688"/>
          <a:ext cx="276517" cy="34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165" y="5061688"/>
                        <a:ext cx="276517" cy="340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35590"/>
              </p:ext>
            </p:extLst>
          </p:nvPr>
        </p:nvGraphicFramePr>
        <p:xfrm>
          <a:off x="1738165" y="5516170"/>
          <a:ext cx="276517" cy="34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8165" y="5516170"/>
                        <a:ext cx="276517" cy="340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สี่เหลี่ยมผืนผ้า 6"/>
          <p:cNvSpPr/>
          <p:nvPr/>
        </p:nvSpPr>
        <p:spPr>
          <a:xfrm>
            <a:off x="270886" y="1483923"/>
            <a:ext cx="86022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าค่าความเชื่อมั่นของแบบสอบถามโดยใช้สูตรสัมประสิทธิ์แอลฟา(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Alpha Coefficient) </a:t>
            </a:r>
            <a:r>
              <a:rPr lang="th-TH" sz="2400" b="1" i="1" dirty="0" err="1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องครอนบัค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b="1" i="1" dirty="0" err="1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ronbach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) (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พวงรัตน์ ทวีรัตน์. 2538 : 26) 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ดังนี้ 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1257300" y="4138358"/>
            <a:ext cx="7105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มื่อ </a:t>
            </a:r>
            <a:r>
              <a:rPr lang="el-GR" sz="2000" b="1" dirty="0">
                <a:solidFill>
                  <a:srgbClr val="00B050"/>
                </a:solidFill>
                <a:latin typeface="TH Sarabun New" panose="020B0500040200020003" pitchFamily="34" charset="-34"/>
                <a:cs typeface="Cordia New" panose="020B0304020202020204" pitchFamily="34" charset="-34"/>
              </a:rPr>
              <a:t>α</a:t>
            </a:r>
            <a:r>
              <a:rPr lang="el-GR" sz="2400" b="1" dirty="0">
                <a:solidFill>
                  <a:srgbClr val="00B050"/>
                </a:solidFill>
                <a:latin typeface="TH Sarabun New" panose="020B0500040200020003" pitchFamily="34" charset="-34"/>
                <a:cs typeface="Cordia New" panose="020B0304020202020204" pitchFamily="34" charset="-34"/>
              </a:rPr>
              <a:t> </a:t>
            </a:r>
            <a:r>
              <a:rPr lang="th-TH" sz="2400" b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ทน ค่าสัมประสิทธิ์ของความเชื่อมั่น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2005158" y="5057738"/>
            <a:ext cx="34211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ทน คะแนน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แปรปรวนเป็นร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ข้อ</a:t>
            </a:r>
          </a:p>
        </p:txBody>
      </p:sp>
      <p:sp>
        <p:nvSpPr>
          <p:cNvPr id="10" name="สี่เหลี่ยมผืนผ้า 9"/>
          <p:cNvSpPr/>
          <p:nvPr/>
        </p:nvSpPr>
        <p:spPr>
          <a:xfrm>
            <a:off x="1967058" y="5497943"/>
            <a:ext cx="59863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แทน คะแนน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แปรปรวนของเครื่องมือนั้นทั้ง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2105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63236" y="893848"/>
            <a:ext cx="8645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ความเป็นปรนัย (</a:t>
            </a:r>
            <a:r>
              <a:rPr lang="en-US" sz="2400" b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Objectivity)</a:t>
            </a:r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ป็น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ักษณะของเครื่องมือวัดที่เป็นนัยเดียวกันไม่ว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คร จะ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น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ครื่องมือไป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ใช้ 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ถ้า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ใช้วัดของสิ่งเดียวกันในสภาพการณ์เดียวกันแล้วค่าที่ได้จะตรงกัน 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63236" y="1906626"/>
            <a:ext cx="34964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4. </a:t>
            </a:r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่าอำนาจจำแนก 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(</a:t>
            </a:r>
            <a:r>
              <a:rPr lang="en-US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Discrimination) </a:t>
            </a:r>
            <a:endParaRPr lang="th-TH" sz="2400" dirty="0">
              <a:solidFill>
                <a:srgbClr val="FF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4" name="รูปภาพ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251" y="2550072"/>
            <a:ext cx="7196084" cy="314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92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63236" y="1095438"/>
            <a:ext cx="86175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เกณฑ์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แปลความหมาย ของค่า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อำนาจจำแนก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องข้อสอบ 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ดังนี้ </a:t>
            </a:r>
            <a:endParaRPr lang="th-TH" sz="2400" b="1" i="1" dirty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 rotWithShape="1">
          <a:blip r:embed="rId2"/>
          <a:srcRect l="15434" r="15323" b="75489"/>
          <a:stretch/>
        </p:blipFill>
        <p:spPr>
          <a:xfrm>
            <a:off x="1285315" y="1828649"/>
            <a:ext cx="6573370" cy="3070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09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90946" y="909099"/>
            <a:ext cx="32187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 ความยากง่าย (</a:t>
            </a:r>
            <a:r>
              <a:rPr lang="en-US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Difficulty) </a:t>
            </a:r>
            <a:endParaRPr lang="th-TH" sz="2400" dirty="0">
              <a:solidFill>
                <a:srgbClr val="FF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380" y="1566750"/>
            <a:ext cx="5655240" cy="4584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7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36" y="931127"/>
            <a:ext cx="2281122" cy="360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956" y="1886441"/>
            <a:ext cx="4557379" cy="33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956" y="2843901"/>
            <a:ext cx="4378156" cy="33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956" y="3801361"/>
            <a:ext cx="3449124" cy="33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956" y="4769557"/>
            <a:ext cx="4378156" cy="33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ตัวเชื่อมต่อตรง 6"/>
          <p:cNvCxnSpPr/>
          <p:nvPr/>
        </p:nvCxnSpPr>
        <p:spPr>
          <a:xfrm>
            <a:off x="1079726" y="1291917"/>
            <a:ext cx="0" cy="3670678"/>
          </a:xfrm>
          <a:prstGeom prst="line">
            <a:avLst/>
          </a:prstGeom>
          <a:ln w="57150">
            <a:solidFill>
              <a:srgbClr val="57D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ตัวเชื่อมต่อตรง 7"/>
          <p:cNvCxnSpPr/>
          <p:nvPr/>
        </p:nvCxnSpPr>
        <p:spPr>
          <a:xfrm>
            <a:off x="1069998" y="3013051"/>
            <a:ext cx="884230" cy="0"/>
          </a:xfrm>
          <a:prstGeom prst="line">
            <a:avLst/>
          </a:prstGeom>
          <a:ln w="57150">
            <a:solidFill>
              <a:srgbClr val="57D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ตัวเชื่อมต่อตรง 8"/>
          <p:cNvCxnSpPr/>
          <p:nvPr/>
        </p:nvCxnSpPr>
        <p:spPr>
          <a:xfrm>
            <a:off x="1079726" y="3975429"/>
            <a:ext cx="864774" cy="0"/>
          </a:xfrm>
          <a:prstGeom prst="line">
            <a:avLst/>
          </a:prstGeom>
          <a:ln w="57150">
            <a:solidFill>
              <a:srgbClr val="57D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ตัวเชื่อมต่อตรง 9"/>
          <p:cNvCxnSpPr/>
          <p:nvPr/>
        </p:nvCxnSpPr>
        <p:spPr>
          <a:xfrm>
            <a:off x="1079726" y="4937807"/>
            <a:ext cx="864774" cy="0"/>
          </a:xfrm>
          <a:prstGeom prst="line">
            <a:avLst/>
          </a:prstGeom>
          <a:ln w="57150">
            <a:solidFill>
              <a:srgbClr val="57D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1069998" y="2050673"/>
            <a:ext cx="864774" cy="0"/>
          </a:xfrm>
          <a:prstGeom prst="line">
            <a:avLst/>
          </a:prstGeom>
          <a:ln w="57150">
            <a:solidFill>
              <a:srgbClr val="57D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309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4" y="762800"/>
            <a:ext cx="4557379" cy="33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49382" y="1200043"/>
            <a:ext cx="37476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1.1 ความหมายของข้อมูลการวิจัย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370684" y="1648947"/>
            <a:ext cx="84969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ข้อมูล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 (</a:t>
            </a:r>
            <a:r>
              <a:rPr lang="en-US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Research Data)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หม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ถึง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้อเท็จจริงหรือร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ละเอียดของสิ่งต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 ๆ อ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จเป็น ตัวเลขหรือข้อ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เกี่ยวกับสิ่งใดสิ่งหนึ่ง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49382" y="2452213"/>
            <a:ext cx="8618293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1.2 ประเภทของข้อมูลการวิจัย </a:t>
            </a:r>
            <a:endParaRPr lang="th-TH" sz="2400" dirty="0">
              <a:solidFill>
                <a:srgbClr val="EC008C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1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ข้อมูลการวิจัย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จำแนก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ตามแหล่งที่มาของข้อมูล แบ่งออกเป็น 2 ประเภท 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ได้แก่</a:t>
            </a:r>
          </a:p>
          <a:p>
            <a:pPr algn="thaiDi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  (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) ข้อมูลปฐมภูมิ (</a:t>
            </a:r>
            <a:r>
              <a:rPr lang="en-US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Primary Data)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ถึง ข้อมูลหรือร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ละเอียดที่ผู้วิจัยเก็บรวบรวม ด้วยตนเอง 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ต้นตอ หรือ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หล่งกำเนิด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องข้อมูลนั้น ๆ โดยตรง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49382" y="4143608"/>
            <a:ext cx="87879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  (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) ข้อมูลทุติยภูมิ (</a:t>
            </a:r>
            <a:r>
              <a:rPr lang="en-US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Secondary Data)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ถึง ร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ละเอียด หรือข้อเท็จจริงของข้อมูล นั้น ๆ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249382" y="4605273"/>
            <a:ext cx="8618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b="1" dirty="0" smtClean="0">
                <a:solidFill>
                  <a:srgbClr val="221E1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ข้อมูลการวิจัย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จำแนก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ตามลักษณะของข้อมูล แบ่งออกเป็น 2 ประเภท ได้แก่ </a:t>
            </a: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273705" y="5128493"/>
            <a:ext cx="859396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dirty="0" smtClean="0">
                <a:solidFill>
                  <a:srgbClr val="221E1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(1) ข้อมูล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ชิงปริ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ณ (</a:t>
            </a:r>
            <a:r>
              <a:rPr lang="en-US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Quantitative Data</a:t>
            </a:r>
            <a:r>
              <a:rPr lang="en-US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)</a:t>
            </a: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(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) ข้อมูลเชิงคุณภ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พ (</a:t>
            </a:r>
            <a:r>
              <a:rPr lang="en-US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Qualitative Data)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592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04799" y="654867"/>
            <a:ext cx="856210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1.3 หลักการเลือกใช้เครื่องมือเก็บรวบรวมข้อมูลการวิจัย </a:t>
            </a:r>
            <a:endParaRPr lang="th-TH" sz="2400" b="1" dirty="0" smtClean="0">
              <a:solidFill>
                <a:srgbClr val="EC008C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endParaRPr lang="th-TH" sz="800" dirty="0">
              <a:solidFill>
                <a:srgbClr val="EC008C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หลักการ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ลือกใช้เครื่องมือเก็บรวบรวมข้อมูลการวิจัย พิจารณาจากสิ่งต่อไปนี้ </a:t>
            </a:r>
            <a:endParaRPr lang="th-TH" sz="2400" b="1" i="1" dirty="0" smtClean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endParaRPr lang="th-TH" sz="800" b="1" i="1" dirty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1. ชนิด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องข้อมูล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นื่อง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ข้อมูลแต่ละชนิด จะใช้วิธี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และเครื่องมือเก็บรวบรวมข้อมูล 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แตกต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กัน </a:t>
            </a:r>
            <a:endParaRPr lang="th-TH" sz="24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ตัวแปรที่ศึกษา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ได้แก่ ตัวแปรต้น หรือตัวแปรอิสระ และตัวแปรต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 ดังกล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แล้วในตอน ต้น ซึ่งผู้วิจัยต้องเลือกใช้เครื่องมือให้เห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ะสมกับตัวแปรที่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ศึกษ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</a:p>
          <a:p>
            <a:pPr algn="thaiDist"/>
            <a:endParaRPr lang="th-TH" sz="800" dirty="0">
              <a:solidFill>
                <a:srgbClr val="00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3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การเลือกใช้เครื่องมือและวิธีการในการวิจัยทางวิทยาศาสตร์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วรเลือกเครื่องมือที่มี คว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ถูกต้อง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ูง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4248885"/>
            <a:ext cx="4378156" cy="33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07877" y="4782510"/>
            <a:ext cx="865903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2.1 ความหมายของเครื่องมือการ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ิจัย</a:t>
            </a:r>
          </a:p>
          <a:p>
            <a:pPr algn="thaiDist"/>
            <a:endParaRPr lang="th-TH" sz="800" b="1" dirty="0">
              <a:solidFill>
                <a:srgbClr val="EC008C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เครื่องมือ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 ห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ยถึง สิ่งที่ใช้ส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รับวัดค่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องตัวแปร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หรือใช้ส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ำ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หรับเก็บรวบรวม ข้อมูลของตัวแปร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ทุกตัวแปรของปัญห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01402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97873" y="839449"/>
            <a:ext cx="854825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2.2 ประเภทของเครื่องมือการ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ิจัย</a:t>
            </a:r>
          </a:p>
          <a:p>
            <a:pPr algn="just"/>
            <a:endParaRPr lang="th-TH" sz="800" b="1" dirty="0">
              <a:solidFill>
                <a:srgbClr val="EC008C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เครื่องมือ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วิจัย แบ่งออกเป็น 2 ประเภทใหญ่ ๆ 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ดังนี้</a:t>
            </a:r>
          </a:p>
          <a:p>
            <a:pPr algn="just"/>
            <a:endParaRPr lang="th-TH" sz="800" b="1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1. เครื่องมือ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ัดทาง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ิทยาศาสตร์</a:t>
            </a:r>
          </a:p>
          <a:p>
            <a:pPr marL="514350" indent="-514350" algn="just">
              <a:buAutoNum type="arabicPeriod"/>
            </a:pPr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เครื่องมือวัดทางสังคมศาสตร์และพฤติกรรมศาสตร์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97873" y="2778441"/>
            <a:ext cx="8652163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2.3 แหล่งที่มาของข้อมูลการ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ิจัย</a:t>
            </a:r>
          </a:p>
          <a:p>
            <a:pPr algn="just"/>
            <a:endParaRPr lang="th-TH" sz="800" b="1" i="1" dirty="0" smtClean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โดยทั่วไป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ีแหล่งที่มาของข้อมูลการวิจัย 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ดังนี้</a:t>
            </a:r>
          </a:p>
          <a:p>
            <a:pPr algn="just"/>
            <a:endParaRPr lang="th-TH" sz="800" b="1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b="1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บุคคล</a:t>
            </a: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เอกสารทาง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าชการ</a:t>
            </a: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3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รายงานการศึกษ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้นคว้าวิจัย</a:t>
            </a: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4. 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ทดลอง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7483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00891" y="491419"/>
            <a:ext cx="8631382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2.4 ลักษณะที่ดีของข้อมูลการวิจัย </a:t>
            </a:r>
          </a:p>
          <a:p>
            <a:pPr algn="just"/>
            <a:endParaRPr lang="th-TH" sz="800" dirty="0" smtClean="0">
              <a:solidFill>
                <a:srgbClr val="EC008C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ข้อมูลการวิจัยจะต้องเป็นข้อมูลที่ดี ลักษณะที่ดีของข้อมูลการวิจัย พิจารณาจากหลักเกณฑ์ ดังนี้ </a:t>
            </a:r>
          </a:p>
          <a:p>
            <a:pPr algn="just"/>
            <a:endParaRPr lang="th-TH" sz="800" b="1" i="1" dirty="0" smtClean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1. คว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ถูกต้อง ข้อมูลก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จะต้องรวบรวมม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จ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แหล่งข้อมูลที่น่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ชื่อถือ</a:t>
            </a: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. คว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เป็นปัจจุบัน ข้อมูลก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จะต้องมีคว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ทันสมัย</a:t>
            </a: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3. คว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สมบูรณ์ครบถ้วน </a:t>
            </a: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4. มีคว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ชัดเจนและสอดคล้องกับขอบเขตก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91" y="3787948"/>
            <a:ext cx="3449124" cy="33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56309" y="4244166"/>
            <a:ext cx="86313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3.1 สิ่ง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ที่จำเป็น</a:t>
            </a:r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่อนที่จะเริ่มสร้างเครื่องมือการวิจัย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609600" y="4737726"/>
            <a:ext cx="85344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 ตัว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ปรและ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ัดตัวแปร </a:t>
            </a:r>
            <a:endParaRPr lang="th-TH" sz="24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เครื่องมือที่ใช้เก็บรวบรวมข้อมูลท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ังคมศ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ตร์</a:t>
            </a: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3</a:t>
            </a:r>
            <a:r>
              <a:rPr lang="th-TH" sz="2400" dirty="0">
                <a:solidFill>
                  <a:srgbClr val="221E1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. เกณฑ์ในก</a:t>
            </a:r>
            <a:r>
              <a:rPr lang="th-TH" sz="2400" dirty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เลือกใช้เครื่องมือก</a:t>
            </a:r>
            <a:r>
              <a:rPr lang="th-TH" sz="2400" dirty="0">
                <a:solidFill>
                  <a:srgbClr val="000000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TH Sarabun New" panose="020B0500040200020003" pitchFamily="34" charset="-34"/>
                <a:cs typeface="TH Sarabun New" panose="020B0500040200020003" pitchFamily="34" charset="-34"/>
              </a:rPr>
              <a:t>รวิจัย</a:t>
            </a:r>
          </a:p>
          <a:p>
            <a:pPr algn="just"/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4943475" y="4737726"/>
            <a:ext cx="448126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4. ม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ตรวัดตัว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ปร</a:t>
            </a: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ตัวแปรที่พบใน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วิจัยท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งสังคมศ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ตร์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ละ</a:t>
            </a:r>
          </a:p>
          <a:p>
            <a:pPr algn="just"/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   ก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นิย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ตัวแปรที่ศึกษ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า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8379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สี่เหลี่ยมผืนผ้า 2"/>
          <p:cNvSpPr/>
          <p:nvPr/>
        </p:nvSpPr>
        <p:spPr>
          <a:xfrm>
            <a:off x="270163" y="831390"/>
            <a:ext cx="8603673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3.2 หลักการทั่วไปของการสร้างเครื่องมือการวิจัย </a:t>
            </a:r>
            <a:endParaRPr lang="th-TH" sz="800" dirty="0">
              <a:solidFill>
                <a:srgbClr val="EC008C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หลักการ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ทั่วไปของการสร้างเครื่องมือการวิจัย มีดังนี้ </a:t>
            </a:r>
            <a:endParaRPr lang="th-TH" sz="2400" b="1" i="1" dirty="0" smtClean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 กำหนด</a:t>
            </a:r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ายการตัวแปรการวิจัยให้ครบตามประเด็นปัญหาการวิจัยหรือตาม</a:t>
            </a:r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ัตถุประสงค์</a:t>
            </a:r>
            <a:endParaRPr lang="th-TH" sz="2400" i="1" dirty="0">
              <a:solidFill>
                <a:schemeClr val="accent4">
                  <a:lumMod val="50000"/>
                </a:schemeClr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. </a:t>
            </a:r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ศึกษาหรือกำหนดคำนิยามตัวแปรการวิจัยให้ครบทุกตัว</a:t>
            </a:r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ปร</a:t>
            </a:r>
            <a:endParaRPr lang="th-TH" sz="2400" i="1" dirty="0">
              <a:solidFill>
                <a:schemeClr val="accent4">
                  <a:lumMod val="50000"/>
                </a:schemeClr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3. </a:t>
            </a:r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ลือกเครื่องมือวิจัยสำหรับวัดค่าของตัวแปรทุก</a:t>
            </a:r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ตัว</a:t>
            </a:r>
            <a:endParaRPr lang="th-TH" sz="2400" i="1" dirty="0">
              <a:solidFill>
                <a:schemeClr val="accent4">
                  <a:lumMod val="50000"/>
                </a:schemeClr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4</a:t>
            </a:r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ศึกษาแนวคิดหรือทฤษฎีในการสร้างเครื่องมือวิจัยที่เลือกใช้ </a:t>
            </a:r>
          </a:p>
          <a:p>
            <a:pPr algn="just"/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5</a:t>
            </a:r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ลง</a:t>
            </a:r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ือสร้างเครื่องมือการวิจัยตามแนวคิดหรือทฤษฎีที่ได้ศึกษาค้นคว้าไว้ให้</a:t>
            </a:r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รบถ้วน</a:t>
            </a:r>
            <a:endParaRPr lang="th-TH" sz="2400" i="1" dirty="0" smtClean="0">
              <a:solidFill>
                <a:schemeClr val="accent4">
                  <a:lumMod val="50000"/>
                </a:schemeClr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6</a:t>
            </a:r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ตรวจสอบความเที่ยงตรงเชิงเนื้อหาโดยให้ผู้เชี่ยวชาญด้านเนื้อหาตรวจสอบข้อ</a:t>
            </a:r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ำถาม</a:t>
            </a:r>
            <a:endParaRPr lang="th-TH" sz="2400" i="1" dirty="0" smtClean="0">
              <a:solidFill>
                <a:schemeClr val="accent4">
                  <a:lumMod val="50000"/>
                </a:schemeClr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7. </a:t>
            </a:r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ปรับปรุงและแก้ไขข้อคำถามตามคำแนะนำของผู้เชี่ยวชาญ </a:t>
            </a:r>
            <a:endParaRPr lang="th-TH" sz="2400" i="1" dirty="0" smtClean="0">
              <a:solidFill>
                <a:schemeClr val="accent4">
                  <a:lumMod val="50000"/>
                </a:schemeClr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</a:rPr>
              <a:t>	8</a:t>
            </a:r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</a:rPr>
              <a:t>. ทดลองใช้เครื่องมือวิจัยกับกลุ่มตัวอย่างของประชากรการวิจัย </a:t>
            </a:r>
          </a:p>
          <a:p>
            <a:pPr algn="thaiDist"/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</a:rPr>
              <a:t>	9. นำข้อมูลที่ได้จากการทดลองไปหา</a:t>
            </a:r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</a:rPr>
              <a:t>คุณภาพ</a:t>
            </a:r>
            <a:endParaRPr lang="th-TH" sz="2400" i="1" dirty="0">
              <a:solidFill>
                <a:schemeClr val="accent4">
                  <a:lumMod val="50000"/>
                </a:schemeClr>
              </a:solidFill>
              <a:latin typeface="Cordia New" panose="020B0304020202020204" pitchFamily="34" charset="-34"/>
            </a:endParaRPr>
          </a:p>
          <a:p>
            <a:pPr algn="thaiDist"/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</a:rPr>
              <a:t>	10. หากเครื่องมือการวิจัยมีข้อบกพร่อง ควรทำการ</a:t>
            </a:r>
            <a:r>
              <a:rPr lang="th-TH" sz="2400" i="1" dirty="0" smtClean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</a:rPr>
              <a:t>ปรับปรุง</a:t>
            </a:r>
            <a:endParaRPr lang="th-TH" sz="2400" i="1" dirty="0">
              <a:solidFill>
                <a:schemeClr val="accent4">
                  <a:lumMod val="50000"/>
                </a:schemeClr>
              </a:solidFill>
              <a:latin typeface="Cordia New" panose="020B0304020202020204" pitchFamily="34" charset="-34"/>
            </a:endParaRPr>
          </a:p>
          <a:p>
            <a:pPr algn="thaiDist"/>
            <a:r>
              <a:rPr lang="th-TH" sz="2400" i="1" dirty="0">
                <a:solidFill>
                  <a:schemeClr val="accent4">
                    <a:lumMod val="50000"/>
                  </a:schemeClr>
                </a:solidFill>
                <a:latin typeface="Cordia New" panose="020B0304020202020204" pitchFamily="34" charset="-34"/>
              </a:rPr>
              <a:t>	11. จัดเตรียมเครื่องมือการวิจัยให้พร้อมก่อนนำไปเก็บข้อมูลจากกลุ่มตัวอย่างต่อไป </a:t>
            </a:r>
          </a:p>
          <a:p>
            <a:pPr algn="just"/>
            <a:endParaRPr lang="th-TH" sz="2400" i="1" dirty="0" smtClean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9898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สี่เหลี่ยมผืนผ้า 2"/>
          <p:cNvSpPr/>
          <p:nvPr/>
        </p:nvSpPr>
        <p:spPr>
          <a:xfrm>
            <a:off x="249382" y="870030"/>
            <a:ext cx="660861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3.3 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ักษณะสำคัญ</a:t>
            </a:r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ของเครื่องมือการวิจัยทางสังคมศาสตร์บาง</a:t>
            </a:r>
            <a:r>
              <a:rPr lang="th-TH" sz="2400" b="1" dirty="0" smtClean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ประเภท</a:t>
            </a:r>
          </a:p>
          <a:p>
            <a:pPr algn="just"/>
            <a:endParaRPr lang="th-TH" sz="800" b="1" dirty="0" smtClean="0">
              <a:solidFill>
                <a:srgbClr val="EC008C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endParaRPr lang="th-TH" sz="800" b="1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b="1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สอบถาม</a:t>
            </a: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แบบ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ัมภาษณ์</a:t>
            </a: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3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แบบทดสอบหรือแบบวัด</a:t>
            </a:r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วามรู้</a:t>
            </a: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4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แบบบันทึกข้อมูล </a:t>
            </a:r>
            <a:endParaRPr lang="th-TH" sz="24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endParaRPr lang="th-TH" sz="800" dirty="0" smtClean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1184564" y="3392488"/>
            <a:ext cx="4572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 แบบบันทึกการสังเกต </a:t>
            </a: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6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แบบตรวจสอบรายการ </a:t>
            </a:r>
          </a:p>
          <a:p>
            <a:pPr algn="just"/>
            <a:endParaRPr lang="th-TH" sz="800" dirty="0">
              <a:solidFill>
                <a:srgbClr val="221E1F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just"/>
            <a:r>
              <a:rPr lang="th-TH" sz="2400" dirty="0" smtClean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7</a:t>
            </a:r>
            <a:r>
              <a:rPr lang="th-TH" sz="2400" dirty="0">
                <a:solidFill>
                  <a:srgbClr val="221E1F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. ผู้วิจัย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79096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04799" y="823087"/>
            <a:ext cx="85621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b="1" dirty="0">
                <a:solidFill>
                  <a:srgbClr val="EC008C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.3.4 ขั้นตอนการสร้างเครื่องมือการวิจัยในการรวบรวมข้อมูลการวิจัย </a:t>
            </a:r>
            <a:endParaRPr lang="th-TH" sz="2400" dirty="0">
              <a:solidFill>
                <a:srgbClr val="EC008C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637" y="1471054"/>
            <a:ext cx="5894432" cy="4236959"/>
          </a:xfrm>
          <a:prstGeom prst="rect">
            <a:avLst/>
          </a:prstGeom>
        </p:spPr>
      </p:pic>
      <p:sp>
        <p:nvSpPr>
          <p:cNvPr id="4" name="สี่เหลี่ยมผืนผ้า 3"/>
          <p:cNvSpPr/>
          <p:nvPr/>
        </p:nvSpPr>
        <p:spPr>
          <a:xfrm>
            <a:off x="2532245" y="5707953"/>
            <a:ext cx="41072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i="1" dirty="0">
                <a:solidFill>
                  <a:srgbClr val="00206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รอบแนวคิดในการสร้างเครื่องมือการวิจัย </a:t>
            </a:r>
          </a:p>
        </p:txBody>
      </p:sp>
    </p:spTree>
    <p:extLst>
      <p:ext uri="{BB962C8B-B14F-4D97-AF65-F5344CB8AC3E}">
        <p14:creationId xmlns:p14="http://schemas.microsoft.com/office/powerpoint/2010/main" val="417360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4</TotalTime>
  <Words>314</Words>
  <Application>Microsoft Office PowerPoint</Application>
  <PresentationFormat>นำเสนอทางหน้าจอ (4:3)</PresentationFormat>
  <Paragraphs>140</Paragraphs>
  <Slides>17</Slides>
  <Notes>0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6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17</vt:i4>
      </vt:variant>
    </vt:vector>
  </HeadingPairs>
  <TitlesOfParts>
    <vt:vector size="25" baseType="lpstr">
      <vt:lpstr>Angsana New</vt:lpstr>
      <vt:lpstr>Arial</vt:lpstr>
      <vt:lpstr>Calibri</vt:lpstr>
      <vt:lpstr>Calibri Light</vt:lpstr>
      <vt:lpstr>Cordia New</vt:lpstr>
      <vt:lpstr>TH Sarabun New</vt:lpstr>
      <vt:lpstr>ธีมของ Office</vt:lpstr>
      <vt:lpstr>Equation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www.easyosteam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KKD Windows7 V.11_x64</dc:creator>
  <cp:lastModifiedBy>Administrator</cp:lastModifiedBy>
  <cp:revision>167</cp:revision>
  <dcterms:created xsi:type="dcterms:W3CDTF">2018-10-24T06:38:00Z</dcterms:created>
  <dcterms:modified xsi:type="dcterms:W3CDTF">2020-05-22T02:40:14Z</dcterms:modified>
</cp:coreProperties>
</file>